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1C0E" w:rsidRPr="00A63921" w:rsidRDefault="00216DB5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04CA6A9F" wp14:editId="64691A52">
            <wp:simplePos x="0" y="0"/>
            <wp:positionH relativeFrom="margin">
              <wp:align>center</wp:align>
            </wp:positionH>
            <wp:positionV relativeFrom="paragraph">
              <wp:posOffset>-13970</wp:posOffset>
            </wp:positionV>
            <wp:extent cx="492980" cy="795811"/>
            <wp:effectExtent l="0" t="0" r="254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0" cy="795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C0E" w:rsidRPr="00A63921" w:rsidRDefault="000D1C0E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8A56DD" w:rsidRPr="00A63921" w:rsidRDefault="008A56DD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7767E1" w:rsidRPr="00A63921" w:rsidRDefault="00AD7086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>แผนการจัดการเรียนรู้</w:t>
      </w:r>
      <w:r w:rsidR="00566D77" w:rsidRPr="00A63921">
        <w:rPr>
          <w:rFonts w:ascii="TH SarabunPSK" w:hAnsi="TH SarabunPSK" w:cs="TH SarabunPSK"/>
          <w:b/>
          <w:bCs/>
          <w:sz w:val="36"/>
          <w:szCs w:val="36"/>
          <w:cs/>
        </w:rPr>
        <w:t>ที่</w:t>
      </w:r>
      <w:r w:rsidR="005D10D0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="000056FB">
        <w:rPr>
          <w:rFonts w:ascii="TH SarabunPSK" w:hAnsi="TH SarabunPSK" w:cs="TH SarabunPSK" w:hint="cs"/>
          <w:b/>
          <w:bCs/>
          <w:sz w:val="36"/>
          <w:szCs w:val="36"/>
          <w:cs/>
        </w:rPr>
        <w:t>4</w:t>
      </w:r>
    </w:p>
    <w:p w:rsidR="006666DB" w:rsidRPr="00A63921" w:rsidRDefault="006666DB" w:rsidP="00E7322E">
      <w:pPr>
        <w:spacing w:before="240" w:after="0" w:line="240" w:lineRule="auto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่วยการเรียนรู้ที่ </w:t>
      </w:r>
      <w:r w:rsidR="001E1B1C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>พหุนาม</w:t>
      </w:r>
      <w:r w:rsidR="001E1B1C"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 w:rsidR="001E1B1C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4580F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</w:t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71DE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  </w:t>
      </w:r>
      <w:r w:rsidR="000056FB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รื่อง </w:t>
      </w:r>
      <w:r w:rsidR="000056FB">
        <w:rPr>
          <w:rFonts w:ascii="TH SarabunPSK" w:hAnsi="TH SarabunPSK" w:cs="TH SarabunPSK" w:hint="cs"/>
          <w:b/>
          <w:bCs/>
          <w:sz w:val="32"/>
          <w:szCs w:val="32"/>
          <w:cs/>
        </w:rPr>
        <w:t>การคูณพหุนาม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ชา คณิตศาสตร์เพิ่มเติม 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(ค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120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ชั้นมัธยมศึกษาปีที่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1</w:t>
      </w:r>
      <w:r w:rsidR="00314A21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คเรียนที่ </w:t>
      </w:r>
      <w:r w:rsidR="005F12D9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ีการศึกษา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256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0</w:t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1 คาบ                  </w:t>
      </w:r>
    </w:p>
    <w:p w:rsidR="006666DB" w:rsidRPr="00A63921" w:rsidRDefault="006666DB" w:rsidP="00E7322E">
      <w:pPr>
        <w:pBdr>
          <w:bottom w:val="single" w:sz="6" w:space="1" w:color="auto"/>
        </w:pBd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ู้สอน อาจารย์เกตุม  สระบุรินทร์</w:t>
      </w:r>
    </w:p>
    <w:p w:rsidR="00C76399" w:rsidRPr="00A63921" w:rsidRDefault="00C76399" w:rsidP="00C76399">
      <w:pPr>
        <w:tabs>
          <w:tab w:val="right" w:pos="9026"/>
        </w:tabs>
        <w:spacing w:before="240"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เรียนรู้</w:t>
      </w:r>
    </w:p>
    <w:p w:rsidR="00C76399" w:rsidRPr="00A63921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บวก และผลลบของเอกนามและพหุนามได้</w:t>
      </w:r>
    </w:p>
    <w:p w:rsidR="00C76399" w:rsidRPr="00A63921" w:rsidRDefault="00C76399" w:rsidP="00C76399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2. </w:t>
      </w:r>
      <w:r>
        <w:rPr>
          <w:rFonts w:ascii="TH SarabunPSK" w:hAnsi="TH SarabunPSK" w:cs="TH SarabunPSK" w:hint="cs"/>
          <w:sz w:val="32"/>
          <w:szCs w:val="32"/>
          <w:cs/>
        </w:rPr>
        <w:t>นักเรียนสามารถหาผลคูณ และผลหารของเอกนามและพหุนามได้</w:t>
      </w:r>
    </w:p>
    <w:p w:rsidR="00C76399" w:rsidRPr="00A63921" w:rsidRDefault="00C76399" w:rsidP="00C76399">
      <w:pPr>
        <w:tabs>
          <w:tab w:val="right" w:pos="9026"/>
        </w:tabs>
        <w:spacing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จุดประสงค์การเรียนรู้</w:t>
      </w:r>
    </w:p>
    <w:p w:rsidR="00C76399" w:rsidRDefault="00C76399" w:rsidP="00C7639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. นักเรียนสามารถหาผลคูณของพหุนามที่กำหนดให้ได้</w:t>
      </w:r>
    </w:p>
    <w:p w:rsidR="00C76399" w:rsidRPr="00A63921" w:rsidRDefault="00C76399" w:rsidP="00C76399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าระสำคัญ</w:t>
      </w:r>
    </w:p>
    <w:p w:rsidR="00C76399" w:rsidRPr="00F8587D" w:rsidRDefault="00C76399" w:rsidP="00C7639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>การหาผลคูณเอกนามกับเอกนาม ทำได้โดย นำสัมประสิทธิ์ในแต่ละเอกนามมาคูณกันและนำตัวแปรในแต่ละเอกนามมาคูณกันตามหลักการคูณเลขยกกำลัง</w:t>
      </w:r>
    </w:p>
    <w:p w:rsidR="00C76399" w:rsidRPr="00D6010A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  <w:t>การหาผลคูณเอกนามกับพหุนาม ทำได้โดยนำเอกนามไปคูณกับทุ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ๆ พจน์ของพหุนาม แล้วนำผลคูณเหล่านั้นมารวมกัน</w:t>
      </w:r>
    </w:p>
    <w:p w:rsidR="00C76399" w:rsidRPr="00A63921" w:rsidRDefault="00C76399" w:rsidP="00C76399">
      <w:pPr>
        <w:tabs>
          <w:tab w:val="right" w:pos="709"/>
        </w:tabs>
        <w:spacing w:before="240" w:after="0" w:line="240" w:lineRule="auto"/>
        <w:ind w:right="-58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าระการเรียนรู้</w:t>
      </w:r>
    </w:p>
    <w:p w:rsidR="00C76399" w:rsidRPr="00A63921" w:rsidRDefault="00C76399" w:rsidP="00C76399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วามรู้</w:t>
      </w:r>
    </w:p>
    <w:p w:rsidR="00C76399" w:rsidRPr="00C56DF9" w:rsidRDefault="00C76399" w:rsidP="00C76399">
      <w:pPr>
        <w:spacing w:after="0" w:line="240" w:lineRule="auto"/>
        <w:ind w:left="709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การคูณพหุนาม</w:t>
      </w:r>
    </w:p>
    <w:p w:rsidR="00C76399" w:rsidRPr="00A63921" w:rsidRDefault="00C76399" w:rsidP="00C76399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  <w:cs/>
        </w:rPr>
        <w:t>ด้านทักษะ/กระบวนการ</w:t>
      </w:r>
    </w:p>
    <w:p w:rsidR="00C76399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- การ</w:t>
      </w:r>
      <w:r>
        <w:rPr>
          <w:rFonts w:ascii="TH SarabunPSK" w:hAnsi="TH SarabunPSK" w:cs="TH SarabunPSK" w:hint="cs"/>
          <w:sz w:val="32"/>
          <w:szCs w:val="32"/>
          <w:cs/>
        </w:rPr>
        <w:t>แก้ปัญหา</w:t>
      </w:r>
    </w:p>
    <w:p w:rsidR="00C76399" w:rsidRPr="00A63921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- การให้เหตุผล</w:t>
      </w:r>
    </w:p>
    <w:p w:rsidR="00C76399" w:rsidRPr="00526D1D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การสื่อสาร การสื่อความหมาย</w:t>
      </w:r>
    </w:p>
    <w:p w:rsidR="00C76399" w:rsidRPr="00A63921" w:rsidRDefault="00C76399" w:rsidP="00C76399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ุณลักษณะอันพึงประสงค์</w:t>
      </w:r>
    </w:p>
    <w:p w:rsidR="00C76399" w:rsidRPr="00A63921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- มีวินัย </w:t>
      </w:r>
    </w:p>
    <w:p w:rsidR="00C76399" w:rsidRPr="00A63921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ใฝ่เรียนรู้</w:t>
      </w:r>
    </w:p>
    <w:p w:rsidR="00C76399" w:rsidRPr="00A63921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มุ่งมั่นในการทำงาน</w:t>
      </w:r>
    </w:p>
    <w:p w:rsidR="00C76399" w:rsidRPr="00A63921" w:rsidRDefault="00C76399" w:rsidP="00C76399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lastRenderedPageBreak/>
        <w:t>ด้านสมรรถนะ</w:t>
      </w:r>
    </w:p>
    <w:p w:rsidR="00C76399" w:rsidRPr="00A63921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สื่อสาร</w:t>
      </w:r>
    </w:p>
    <w:p w:rsidR="00C76399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คิด</w:t>
      </w:r>
    </w:p>
    <w:p w:rsidR="00C76399" w:rsidRPr="00A63921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- </w:t>
      </w:r>
      <w:r>
        <w:rPr>
          <w:rFonts w:ascii="TH SarabunPSK" w:hAnsi="TH SarabunPSK" w:cs="TH SarabunPSK" w:hint="cs"/>
          <w:sz w:val="32"/>
          <w:szCs w:val="32"/>
          <w:cs/>
        </w:rPr>
        <w:t>ความสามารถในการแก้ปัญหา</w:t>
      </w:r>
    </w:p>
    <w:p w:rsidR="00C76399" w:rsidRPr="00A63921" w:rsidRDefault="00C76399" w:rsidP="00C76399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ิจกรรมการเรียนรู้</w:t>
      </w:r>
    </w:p>
    <w:p w:rsidR="00C76399" w:rsidRPr="00A63921" w:rsidRDefault="00C76399" w:rsidP="00C76399">
      <w:pPr>
        <w:tabs>
          <w:tab w:val="right" w:pos="709"/>
        </w:tabs>
        <w:spacing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ab/>
        <w:t>กิจกรรมนำเข้าสู่บทเรียน</w:t>
      </w:r>
    </w:p>
    <w:p w:rsidR="00C76399" w:rsidRPr="00F8587D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1</w:t>
      </w:r>
      <w:r w:rsidRPr="00F8587D">
        <w:rPr>
          <w:rFonts w:ascii="TH SarabunPSK" w:hAnsi="TH SarabunPSK" w:cs="TH SarabunPSK"/>
          <w:sz w:val="32"/>
          <w:szCs w:val="32"/>
          <w:cs/>
        </w:rPr>
        <w:t>. ครูทบทวนการคูณของจำนวนนับและการคูณของตัวแปรเดียวกันหลาย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ๆ ตัวโดยบทนิยาม ดังนี้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  <w:t xml:space="preserve">เมื่อ </w:t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200" w:dyaOrig="220">
          <v:shape id="_x0000_i1375" type="#_x0000_t75" style="width:10.65pt;height:10.65pt" o:ole="">
            <v:imagedata r:id="rId9" o:title=""/>
          </v:shape>
          <o:OLEObject Type="Embed" ProgID="Equation.3" ShapeID="_x0000_i1375" DrawAspect="Content" ObjectID="_1578733157" r:id="rId1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เป็นจำนวนใด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ๆ ที่ </w:t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200" w:dyaOrig="220">
          <v:shape id="_x0000_i1376" type="#_x0000_t75" style="width:10.65pt;height:10.65pt" o:ole="">
            <v:imagedata r:id="rId9" o:title=""/>
          </v:shape>
          <o:OLEObject Type="Embed" ProgID="Equation.3" ShapeID="_x0000_i1376" DrawAspect="Content" ObjectID="_1578733158" r:id="rId11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  และ </w:t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200" w:dyaOrig="220">
          <v:shape id="_x0000_i1377" type="#_x0000_t75" style="width:10.65pt;height:10.65pt" o:ole="">
            <v:imagedata r:id="rId12" o:title=""/>
          </v:shape>
          <o:OLEObject Type="Embed" ProgID="Equation.3" ShapeID="_x0000_i1377" DrawAspect="Content" ObjectID="_1578733159" r:id="rId13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เป็นจำนวนนับแล้ว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1DC2BF" wp14:editId="35C5158B">
                <wp:simplePos x="0" y="0"/>
                <wp:positionH relativeFrom="column">
                  <wp:posOffset>1424940</wp:posOffset>
                </wp:positionH>
                <wp:positionV relativeFrom="paragraph">
                  <wp:posOffset>3175</wp:posOffset>
                </wp:positionV>
                <wp:extent cx="2422525" cy="1187450"/>
                <wp:effectExtent l="0" t="0" r="15875" b="12700"/>
                <wp:wrapNone/>
                <wp:docPr id="48" name="สี่เหลี่ยมผืนผ้า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2525" cy="1187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6399" w:rsidRPr="00527BD1" w:rsidRDefault="00C76399" w:rsidP="00C76399">
                            <w:r>
                              <w:rPr>
                                <w:rFonts w:cs="Angsana New"/>
                                <w:szCs w:val="22"/>
                                <w:cs/>
                              </w:rPr>
                              <w:t xml:space="preserve">      </w:t>
                            </w:r>
                            <w:r w:rsidRPr="00527BD1">
                              <w:rPr>
                                <w:position w:val="-6"/>
                              </w:rPr>
                              <w:object w:dxaOrig="1680" w:dyaOrig="400">
                                <v:shape id="_x0000_i1405" type="#_x0000_t75" style="width:120.85pt;height:28.8pt" o:ole="">
                                  <v:imagedata r:id="rId14" o:title=""/>
                                </v:shape>
                                <o:OLEObject Type="Embed" ProgID="Equation.DSMT4" ShapeID="_x0000_i1405" DrawAspect="Content" ObjectID="_1578733187" r:id="rId15"/>
                              </w:object>
                            </w:r>
                          </w:p>
                          <w:p w:rsidR="00C76399" w:rsidRPr="00527BD1" w:rsidRDefault="00C76399" w:rsidP="00C76399">
                            <w:r w:rsidRPr="00527BD1">
                              <w:rPr>
                                <w:rFonts w:cs="Angsana New"/>
                                <w:szCs w:val="22"/>
                                <w:cs/>
                              </w:rPr>
                              <w:t xml:space="preserve">              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0ACDAED" wp14:editId="1257A42C">
                                  <wp:extent cx="886689" cy="190005"/>
                                  <wp:effectExtent l="0" t="0" r="8890" b="635"/>
                                  <wp:docPr id="46" name="Picture 2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14400" cy="1959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76399" w:rsidRPr="00D6010A" w:rsidRDefault="00C76399" w:rsidP="00C76399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527BD1">
                              <w:rPr>
                                <w:rFonts w:cs="Angsana New"/>
                                <w:szCs w:val="22"/>
                                <w:cs/>
                              </w:rPr>
                              <w:t xml:space="preserve">                   </w:t>
                            </w:r>
                            <w:r w:rsidRPr="00D6010A">
                              <w:rPr>
                                <w:rFonts w:ascii="TH SarabunPSK" w:hAnsi="TH SarabunPSK" w:cs="TH SarabunPSK"/>
                                <w:position w:val="-6"/>
                                <w:sz w:val="28"/>
                              </w:rPr>
                              <w:object w:dxaOrig="200" w:dyaOrig="220">
                                <v:shape id="_x0000_i1406" type="#_x0000_t75" style="width:10.65pt;height:10.65pt" o:ole="">
                                  <v:imagedata r:id="rId17" o:title=""/>
                                </v:shape>
                                <o:OLEObject Type="Embed" ProgID="Equation.3" ShapeID="_x0000_i1406" DrawAspect="Content" ObjectID="_1578733188" r:id="rId18"/>
                              </w:object>
                            </w:r>
                            <w:r w:rsidRPr="00D6010A">
                              <w:rPr>
                                <w:rFonts w:ascii="TH SarabunPSK" w:hAnsi="TH SarabunPSK" w:cs="TH SarabunPSK"/>
                                <w:sz w:val="28"/>
                                <w:cs/>
                              </w:rPr>
                              <w:t xml:space="preserve"> จำนวน </w:t>
                            </w:r>
                            <w:r w:rsidRPr="00D6010A">
                              <w:rPr>
                                <w:rFonts w:ascii="TH SarabunPSK" w:hAnsi="TH SarabunPSK" w:cs="TH SarabunPSK"/>
                                <w:position w:val="-6"/>
                                <w:sz w:val="28"/>
                              </w:rPr>
                              <w:object w:dxaOrig="200" w:dyaOrig="220">
                                <v:shape id="_x0000_i1407" type="#_x0000_t75" style="width:10.65pt;height:10.65pt" o:ole="">
                                  <v:imagedata r:id="rId12" o:title=""/>
                                </v:shape>
                                <o:OLEObject Type="Embed" ProgID="Equation.3" ShapeID="_x0000_i1407" DrawAspect="Content" ObjectID="_1578733189" r:id="rId19"/>
                              </w:object>
                            </w:r>
                            <w:r w:rsidRPr="00D6010A">
                              <w:rPr>
                                <w:rFonts w:ascii="TH SarabunPSK" w:hAnsi="TH SarabunPSK" w:cs="TH SarabunPSK"/>
                                <w:sz w:val="28"/>
                                <w:cs/>
                              </w:rPr>
                              <w:t xml:space="preserve"> ตัวคูณกั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1DC2BF" id="สี่เหลี่ยมผืนผ้า 48" o:spid="_x0000_s1026" style="position:absolute;margin-left:112.2pt;margin-top:.25pt;width:190.75pt;height:93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" strokecolor="white">
                <v:textbox>
                  <w:txbxContent>
                    <w:p w:rsidR="00C76399" w:rsidRPr="00527BD1" w:rsidRDefault="00C76399" w:rsidP="00C76399">
                      <w:r>
                        <w:rPr>
                          <w:rFonts w:cs="Angsana New"/>
                          <w:szCs w:val="22"/>
                          <w:cs/>
                        </w:rPr>
                        <w:t xml:space="preserve">      </w:t>
                      </w:r>
                      <w:r w:rsidRPr="00527BD1">
                        <w:rPr>
                          <w:position w:val="-6"/>
                        </w:rPr>
                        <w:object w:dxaOrig="1680" w:dyaOrig="400">
                          <v:shape id="_x0000_i1405" type="#_x0000_t75" style="width:120.85pt;height:28.8pt" o:ole="">
                            <v:imagedata r:id="rId14" o:title=""/>
                          </v:shape>
                          <o:OLEObject Type="Embed" ProgID="Equation.DSMT4" ShapeID="_x0000_i1405" DrawAspect="Content" ObjectID="_1578733187" r:id="rId20"/>
                        </w:object>
                      </w:r>
                    </w:p>
                    <w:p w:rsidR="00C76399" w:rsidRPr="00527BD1" w:rsidRDefault="00C76399" w:rsidP="00C76399">
                      <w:r w:rsidRPr="00527BD1">
                        <w:rPr>
                          <w:rFonts w:cs="Angsana New"/>
                          <w:szCs w:val="22"/>
                          <w:cs/>
                        </w:rPr>
                        <w:t xml:space="preserve">              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50ACDAED" wp14:editId="1257A42C">
                            <wp:extent cx="886689" cy="190005"/>
                            <wp:effectExtent l="0" t="0" r="8890" b="635"/>
                            <wp:docPr id="46" name="Picture 2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14400" cy="19594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76399" w:rsidRPr="00D6010A" w:rsidRDefault="00C76399" w:rsidP="00C76399">
                      <w:pPr>
                        <w:rPr>
                          <w:rFonts w:ascii="TH SarabunPSK" w:hAnsi="TH SarabunPSK" w:cs="TH SarabunPSK"/>
                        </w:rPr>
                      </w:pPr>
                      <w:r w:rsidRPr="00527BD1">
                        <w:rPr>
                          <w:rFonts w:cs="Angsana New"/>
                          <w:szCs w:val="22"/>
                          <w:cs/>
                        </w:rPr>
                        <w:t xml:space="preserve">                   </w:t>
                      </w:r>
                      <w:r w:rsidRPr="00D6010A">
                        <w:rPr>
                          <w:rFonts w:ascii="TH SarabunPSK" w:hAnsi="TH SarabunPSK" w:cs="TH SarabunPSK"/>
                          <w:position w:val="-6"/>
                          <w:sz w:val="28"/>
                        </w:rPr>
                        <w:object w:dxaOrig="200" w:dyaOrig="220">
                          <v:shape id="_x0000_i1406" type="#_x0000_t75" style="width:10.65pt;height:10.65pt" o:ole="">
                            <v:imagedata r:id="rId17" o:title=""/>
                          </v:shape>
                          <o:OLEObject Type="Embed" ProgID="Equation.3" ShapeID="_x0000_i1406" DrawAspect="Content" ObjectID="_1578733188" r:id="rId21"/>
                        </w:object>
                      </w:r>
                      <w:r w:rsidRPr="00D6010A">
                        <w:rPr>
                          <w:rFonts w:ascii="TH SarabunPSK" w:hAnsi="TH SarabunPSK" w:cs="TH SarabunPSK"/>
                          <w:sz w:val="28"/>
                          <w:cs/>
                        </w:rPr>
                        <w:t xml:space="preserve"> จำนวน </w:t>
                      </w:r>
                      <w:r w:rsidRPr="00D6010A">
                        <w:rPr>
                          <w:rFonts w:ascii="TH SarabunPSK" w:hAnsi="TH SarabunPSK" w:cs="TH SarabunPSK"/>
                          <w:position w:val="-6"/>
                          <w:sz w:val="28"/>
                        </w:rPr>
                        <w:object w:dxaOrig="200" w:dyaOrig="220">
                          <v:shape id="_x0000_i1407" type="#_x0000_t75" style="width:10.65pt;height:10.65pt" o:ole="">
                            <v:imagedata r:id="rId12" o:title=""/>
                          </v:shape>
                          <o:OLEObject Type="Embed" ProgID="Equation.3" ShapeID="_x0000_i1407" DrawAspect="Content" ObjectID="_1578733189" r:id="rId22"/>
                        </w:object>
                      </w:r>
                      <w:r w:rsidRPr="00D6010A">
                        <w:rPr>
                          <w:rFonts w:ascii="TH SarabunPSK" w:hAnsi="TH SarabunPSK" w:cs="TH SarabunPSK"/>
                          <w:sz w:val="28"/>
                          <w:cs/>
                        </w:rPr>
                        <w:t xml:space="preserve"> ตัวคูณกัน</w:t>
                      </w:r>
                    </w:p>
                  </w:txbxContent>
                </v:textbox>
              </v:rect>
            </w:pict>
          </mc:Fallback>
        </mc:AlternateConten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</w:p>
    <w:p w:rsidR="00C76399" w:rsidRPr="00F8587D" w:rsidRDefault="00C76399" w:rsidP="00C76399">
      <w:pPr>
        <w:tabs>
          <w:tab w:val="left" w:pos="709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bookmarkStart w:id="0" w:name="_GoBack"/>
      <w:bookmarkEnd w:id="0"/>
    </w:p>
    <w:p w:rsidR="00C76399" w:rsidRPr="00F8587D" w:rsidRDefault="00C76399" w:rsidP="00C76399">
      <w:pPr>
        <w:tabs>
          <w:tab w:val="left" w:pos="709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</w:p>
    <w:p w:rsidR="00C76399" w:rsidRDefault="00C76399" w:rsidP="00C76399">
      <w:pPr>
        <w:tabs>
          <w:tab w:val="left" w:pos="709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</w:p>
    <w:p w:rsidR="00C76399" w:rsidRPr="0024012A" w:rsidRDefault="00C76399" w:rsidP="00C76399">
      <w:pPr>
        <w:tabs>
          <w:tab w:val="left" w:pos="709"/>
        </w:tabs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64D84E82" wp14:editId="5948C956">
                <wp:simplePos x="0" y="0"/>
                <wp:positionH relativeFrom="margin">
                  <wp:align>center</wp:align>
                </wp:positionH>
                <wp:positionV relativeFrom="paragraph">
                  <wp:posOffset>786310</wp:posOffset>
                </wp:positionV>
                <wp:extent cx="2178657" cy="508386"/>
                <wp:effectExtent l="0" t="0" r="12700" b="25400"/>
                <wp:wrapNone/>
                <wp:docPr id="6" name="สี่เหลี่ยมผืนผ้ามุมมน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8657" cy="508386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DC9384" id="สี่เหลี่ยมผืนผ้ามุมมน 6" o:spid="_x0000_s1026" style="position:absolute;margin-left:0;margin-top:61.9pt;width:171.55pt;height:40.05pt;z-index:-251646976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" fillcolor="white [3201]" strokecolor="black [3200]" strokeweight="2pt">
                <w10:wrap anchorx="margin"/>
              </v:roundrect>
            </w:pict>
          </mc:Fallback>
        </mc:AlternateContent>
      </w:r>
      <w:r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>2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. ครูยกตัวอย่างโจทย์การคูณของเลขยกกำลัง แล้วให้นักเรียนช่วยกันหาคำตอบ พร้อมทั้งสังเกตเลขชี้กำลังของตัวแปรชุดเดียวกันก่อนการคูณ และชี้กำลังที่ได้จากการคูณแล้วช่วยกันสรุปหลักการหาคำตอบ ดังนี้                    </w:t>
      </w:r>
      <w:r>
        <w:rPr>
          <w:rFonts w:ascii="TH SarabunPSK" w:hAnsi="TH SarabunPSK" w:cs="TH SarabunPSK"/>
          <w:position w:val="-6"/>
          <w:sz w:val="32"/>
          <w:szCs w:val="32"/>
          <w:cs/>
        </w:rPr>
        <w:tab/>
      </w:r>
      <w:r>
        <w:rPr>
          <w:rFonts w:ascii="TH SarabunPSK" w:hAnsi="TH SarabunPSK" w:cs="TH SarabunPSK"/>
          <w:position w:val="-6"/>
          <w:sz w:val="32"/>
          <w:szCs w:val="32"/>
          <w:cs/>
        </w:rPr>
        <w:tab/>
      </w:r>
      <w:r>
        <w:rPr>
          <w:rFonts w:ascii="TH SarabunPSK" w:hAnsi="TH SarabunPSK" w:cs="TH SarabunPSK"/>
          <w:position w:val="-6"/>
          <w:sz w:val="32"/>
          <w:szCs w:val="32"/>
          <w:cs/>
        </w:rPr>
        <w:tab/>
      </w:r>
    </w:p>
    <w:p w:rsidR="00C76399" w:rsidRDefault="00C76399" w:rsidP="00C76399">
      <w:pPr>
        <w:tabs>
          <w:tab w:val="left" w:pos="709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position w:val="-6"/>
          <w:sz w:val="32"/>
          <w:szCs w:val="32"/>
          <w:cs/>
        </w:rPr>
        <w:object w:dxaOrig="1380" w:dyaOrig="320">
          <v:shape id="_x0000_i1378" type="#_x0000_t75" style="width:92.65pt;height:20.65pt" o:ole="">
            <v:imagedata r:id="rId23" o:title=""/>
          </v:shape>
          <o:OLEObject Type="Embed" ProgID="Equation.3" ShapeID="_x0000_i1378" DrawAspect="Content" ObjectID="_1578733160" r:id="rId24"/>
        </w:object>
      </w:r>
    </w:p>
    <w:p w:rsidR="00C76399" w:rsidRPr="00F8587D" w:rsidRDefault="00C76399" w:rsidP="00C76399">
      <w:pPr>
        <w:tabs>
          <w:tab w:val="left" w:pos="709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C76399" w:rsidRPr="00C56DF9" w:rsidRDefault="00C76399" w:rsidP="00C76399">
      <w:pPr>
        <w:spacing w:before="240" w:after="0" w:line="240" w:lineRule="auto"/>
        <w:ind w:right="-1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พัฒนาผู้เรียน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  <w:t>3</w:t>
      </w:r>
      <w:r w:rsidRPr="00F8587D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  <w:cs/>
        </w:rPr>
        <w:t xml:space="preserve"> ครูยกตัวอย่างโจทย</w:t>
      </w:r>
      <w:r>
        <w:rPr>
          <w:rFonts w:ascii="TH SarabunPSK" w:hAnsi="TH SarabunPSK" w:cs="TH SarabunPSK" w:hint="cs"/>
          <w:sz w:val="32"/>
          <w:szCs w:val="32"/>
          <w:cs/>
        </w:rPr>
        <w:t>์การคูณกันของเอกนาม  ดังนี้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A6756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9A6756">
        <w:rPr>
          <w:rFonts w:ascii="TH SarabunPSK" w:hAnsi="TH SarabunPSK" w:cs="TH SarabunPSK"/>
          <w:sz w:val="32"/>
          <w:szCs w:val="32"/>
          <w:u w:val="double"/>
        </w:rPr>
        <w:t>1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980" w:dyaOrig="360">
          <v:shape id="_x0000_i1379" type="#_x0000_t75" style="width:49.45pt;height:18.8pt" o:ole="">
            <v:imagedata r:id="rId25" o:title=""/>
          </v:shape>
          <o:OLEObject Type="Embed" ProgID="Equation.DSMT4" ShapeID="_x0000_i1379" DrawAspect="Content" ObjectID="_1578733161" r:id="rId2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1020" w:dyaOrig="320">
          <v:shape id="_x0000_i1380" type="#_x0000_t75" style="width:51.95pt;height:15.65pt" o:ole="">
            <v:imagedata r:id="rId27" o:title=""/>
          </v:shape>
          <o:OLEObject Type="Embed" ProgID="Equation.DSMT4" ShapeID="_x0000_i1380" DrawAspect="Content" ObjectID="_1578733162" r:id="rId28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380" w:dyaOrig="320">
          <v:shape id="_x0000_i1381" type="#_x0000_t75" style="width:18.8pt;height:15.65pt" o:ole="">
            <v:imagedata r:id="rId29" o:title=""/>
          </v:shape>
          <o:OLEObject Type="Embed" ProgID="Equation.DSMT4" ShapeID="_x0000_i1381" DrawAspect="Content" ObjectID="_1578733163" r:id="rId3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A6756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9A6756">
        <w:rPr>
          <w:rFonts w:ascii="TH SarabunPSK" w:hAnsi="TH SarabunPSK" w:cs="TH SarabunPSK"/>
          <w:sz w:val="32"/>
          <w:szCs w:val="32"/>
          <w:u w:val="double"/>
        </w:rPr>
        <w:t>2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219" w:dyaOrig="360">
          <v:shape id="_x0000_i1382" type="#_x0000_t75" style="width:60.75pt;height:18.8pt" o:ole="">
            <v:imagedata r:id="rId31" o:title=""/>
          </v:shape>
          <o:OLEObject Type="Embed" ProgID="Equation.DSMT4" ShapeID="_x0000_i1382" DrawAspect="Content" ObjectID="_1578733164" r:id="rId3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800" w:dyaOrig="320">
          <v:shape id="_x0000_i1383" type="#_x0000_t75" style="width:40.7pt;height:15.65pt" o:ole="">
            <v:imagedata r:id="rId33" o:title=""/>
          </v:shape>
          <o:OLEObject Type="Embed" ProgID="Equation.DSMT4" ShapeID="_x0000_i1383" DrawAspect="Content" ObjectID="_1578733165" r:id="rId3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660" w:dyaOrig="320">
          <v:shape id="_x0000_i1384" type="#_x0000_t75" style="width:33.2pt;height:15.65pt" o:ole="">
            <v:imagedata r:id="rId35" o:title=""/>
          </v:shape>
          <o:OLEObject Type="Embed" ProgID="Equation.DSMT4" ShapeID="_x0000_i1384" DrawAspect="Content" ObjectID="_1578733166" r:id="rId3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A6756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9A6756">
        <w:rPr>
          <w:rFonts w:ascii="TH SarabunPSK" w:hAnsi="TH SarabunPSK" w:cs="TH SarabunPSK"/>
          <w:sz w:val="32"/>
          <w:szCs w:val="32"/>
          <w:u w:val="double"/>
        </w:rPr>
        <w:t>3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480" w:dyaOrig="360">
          <v:shape id="_x0000_i1385" type="#_x0000_t75" style="width:73.25pt;height:18.8pt" o:ole="">
            <v:imagedata r:id="rId37" o:title=""/>
          </v:shape>
          <o:OLEObject Type="Embed" ProgID="Equation.DSMT4" ShapeID="_x0000_i1385" DrawAspect="Content" ObjectID="_1578733167" r:id="rId38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1579" w:dyaOrig="360">
          <v:shape id="_x0000_i1386" type="#_x0000_t75" style="width:78.9pt;height:18.15pt" o:ole="">
            <v:imagedata r:id="rId39" o:title=""/>
          </v:shape>
          <o:OLEObject Type="Embed" ProgID="Equation.DSMT4" ShapeID="_x0000_i1386" DrawAspect="Content" ObjectID="_1578733168" r:id="rId4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620" w:dyaOrig="360">
          <v:shape id="_x0000_i1387" type="#_x0000_t75" style="width:30.7pt;height:18.15pt" o:ole="">
            <v:imagedata r:id="rId41" o:title=""/>
          </v:shape>
          <o:OLEObject Type="Embed" ProgID="Equation.DSMT4" ShapeID="_x0000_i1387" DrawAspect="Content" ObjectID="_1578733169" r:id="rId4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A6756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9A6756">
        <w:rPr>
          <w:rFonts w:ascii="TH SarabunPSK" w:hAnsi="TH SarabunPSK" w:cs="TH SarabunPSK"/>
          <w:sz w:val="32"/>
          <w:szCs w:val="32"/>
          <w:u w:val="double"/>
        </w:rPr>
        <w:t>4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320" w:dyaOrig="360">
          <v:shape id="_x0000_i1388" type="#_x0000_t75" style="width:65.1pt;height:18.8pt" o:ole="">
            <v:imagedata r:id="rId43" o:title=""/>
          </v:shape>
          <o:OLEObject Type="Embed" ProgID="Equation.DSMT4" ShapeID="_x0000_i1388" DrawAspect="Content" ObjectID="_1578733170" r:id="rId4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1219" w:dyaOrig="360">
          <v:shape id="_x0000_i1389" type="#_x0000_t75" style="width:60.75pt;height:18.15pt" o:ole="">
            <v:imagedata r:id="rId45" o:title=""/>
          </v:shape>
          <o:OLEObject Type="Embed" ProgID="Equation.DSMT4" ShapeID="_x0000_i1389" DrawAspect="Content" ObjectID="_1578733171" r:id="rId4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9A6756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660" w:dyaOrig="320">
          <v:shape id="_x0000_i1390" type="#_x0000_t75" style="width:33.2pt;height:15.65pt" o:ole="">
            <v:imagedata r:id="rId47" o:title=""/>
          </v:shape>
          <o:OLEObject Type="Embed" ProgID="Equation.DSMT4" ShapeID="_x0000_i1390" DrawAspect="Content" ObjectID="_1578733172" r:id="rId48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ab/>
      </w:r>
      <w:r w:rsidRPr="00812A18">
        <w:rPr>
          <w:rFonts w:ascii="TH SarabunPSK" w:hAnsi="TH SarabunPSK" w:cs="TH SarabunPSK" w:hint="cs"/>
          <w:sz w:val="32"/>
          <w:szCs w:val="32"/>
          <w:cs/>
        </w:rPr>
        <w:t>4. ครูอธิบาย</w: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การหาผลคูณระหว่างเอกนามกับพหุนามนั้น </w:t>
      </w:r>
      <w:r>
        <w:rPr>
          <w:rFonts w:ascii="TH SarabunPSK" w:hAnsi="TH SarabunPSK" w:cs="TH SarabunPSK" w:hint="cs"/>
          <w:sz w:val="32"/>
          <w:szCs w:val="32"/>
          <w:cs/>
        </w:rPr>
        <w:t>ซึ่ง</w:t>
      </w:r>
      <w:r w:rsidRPr="00F8587D">
        <w:rPr>
          <w:rFonts w:ascii="TH SarabunPSK" w:hAnsi="TH SarabunPSK" w:cs="TH SarabunPSK"/>
          <w:sz w:val="32"/>
          <w:szCs w:val="32"/>
          <w:cs/>
        </w:rPr>
        <w:t>จะใช้สมบัติการแจกแจง คือ</w:t>
      </w:r>
    </w:p>
    <w:p w:rsidR="00C76399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5860C899" wp14:editId="13FC860D">
                <wp:simplePos x="0" y="0"/>
                <wp:positionH relativeFrom="page">
                  <wp:align>center</wp:align>
                </wp:positionH>
                <wp:positionV relativeFrom="paragraph">
                  <wp:posOffset>142516</wp:posOffset>
                </wp:positionV>
                <wp:extent cx="2178657" cy="508386"/>
                <wp:effectExtent l="0" t="0" r="12700" b="25400"/>
                <wp:wrapNone/>
                <wp:docPr id="7" name="สี่เหลี่ยมผืนผ้ามุมมน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8657" cy="508386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42D0F0" id="สี่เหลี่ยมผืนผ้ามุมมน 7" o:spid="_x0000_s1026" style="position:absolute;margin-left:0;margin-top:11.2pt;width:171.55pt;height:40.05pt;z-index:-251645952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" fillcolor="white [3201]" strokecolor="black [3200]" strokeweight="2pt">
                <w10:wrap anchorx="page"/>
              </v:roundrect>
            </w:pict>
          </mc:Fallback>
        </mc:AlternateContent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ab/>
      </w:r>
    </w:p>
    <w:p w:rsidR="00C76399" w:rsidRDefault="00C76399" w:rsidP="00C76399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740" w:dyaOrig="320">
          <v:shape id="_x0000_i1391" type="#_x0000_t75" style="width:87.05pt;height:15.65pt" o:ole="">
            <v:imagedata r:id="rId49" o:title=""/>
          </v:shape>
          <o:OLEObject Type="Embed" ProgID="Equation.DSMT4" ShapeID="_x0000_i1391" DrawAspect="Content" ObjectID="_1578733173" r:id="rId5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Default="00C76399" w:rsidP="00C76399">
      <w:pPr>
        <w:spacing w:after="0" w:line="240" w:lineRule="auto"/>
        <w:ind w:left="2160" w:firstLine="720"/>
        <w:rPr>
          <w:rFonts w:ascii="TH SarabunPSK" w:hAnsi="TH SarabunPSK" w:cs="TH SarabunPSK"/>
          <w:sz w:val="32"/>
          <w:szCs w:val="32"/>
        </w:rPr>
      </w:pPr>
    </w:p>
    <w:p w:rsidR="00C76399" w:rsidRPr="00F8587D" w:rsidRDefault="00C76399" w:rsidP="00C76399">
      <w:pPr>
        <w:tabs>
          <w:tab w:val="left" w:pos="982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>**และใช้การคูณเอกนามกับเอกนามในการหาผลลัพธ์อีกที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A6756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9A6756">
        <w:rPr>
          <w:rFonts w:ascii="TH SarabunPSK" w:hAnsi="TH SarabunPSK" w:cs="TH SarabunPSK"/>
          <w:sz w:val="32"/>
          <w:szCs w:val="32"/>
          <w:u w:val="double"/>
        </w:rPr>
        <w:t>5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100" w:dyaOrig="320">
          <v:shape id="_x0000_i1392" type="#_x0000_t75" style="width:55.7pt;height:15.65pt" o:ole="">
            <v:imagedata r:id="rId51" o:title=""/>
          </v:shape>
          <o:OLEObject Type="Embed" ProgID="Equation.DSMT4" ShapeID="_x0000_i1392" DrawAspect="Content" ObjectID="_1578733174" r:id="rId5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1880" w:dyaOrig="320">
          <v:shape id="_x0000_i1393" type="#_x0000_t75" style="width:94.55pt;height:15.65pt" o:ole="">
            <v:imagedata r:id="rId53" o:title=""/>
          </v:shape>
          <o:OLEObject Type="Embed" ProgID="Equation.DSMT4" ShapeID="_x0000_i1393" DrawAspect="Content" ObjectID="_1578733175" r:id="rId5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980" w:dyaOrig="320">
          <v:shape id="_x0000_i1394" type="#_x0000_t75" style="width:48.85pt;height:15.65pt" o:ole="">
            <v:imagedata r:id="rId55" o:title=""/>
          </v:shape>
          <o:OLEObject Type="Embed" ProgID="Equation.DSMT4" ShapeID="_x0000_i1394" DrawAspect="Content" ObjectID="_1578733176" r:id="rId5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A6756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9A6756">
        <w:rPr>
          <w:rFonts w:ascii="TH SarabunPSK" w:hAnsi="TH SarabunPSK" w:cs="TH SarabunPSK"/>
          <w:sz w:val="32"/>
          <w:szCs w:val="32"/>
          <w:u w:val="double"/>
        </w:rPr>
        <w:t>6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340" w:dyaOrig="360">
          <v:shape id="_x0000_i1395" type="#_x0000_t75" style="width:67.6pt;height:18.8pt" o:ole="">
            <v:imagedata r:id="rId57" o:title=""/>
          </v:shape>
          <o:OLEObject Type="Embed" ProgID="Equation.DSMT4" ShapeID="_x0000_i1395" DrawAspect="Content" ObjectID="_1578733177" r:id="rId58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2060" w:dyaOrig="360">
          <v:shape id="_x0000_i1396" type="#_x0000_t75" style="width:102.7pt;height:18.15pt" o:ole="">
            <v:imagedata r:id="rId59" o:title=""/>
          </v:shape>
          <o:OLEObject Type="Embed" ProgID="Equation.DSMT4" ShapeID="_x0000_i1396" DrawAspect="Content" ObjectID="_1578733178" r:id="rId6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1400" w:dyaOrig="360">
          <v:shape id="_x0000_i1397" type="#_x0000_t75" style="width:70.75pt;height:18.15pt" o:ole="">
            <v:imagedata r:id="rId61" o:title=""/>
          </v:shape>
          <o:OLEObject Type="Embed" ProgID="Equation.DSMT4" ShapeID="_x0000_i1397" DrawAspect="Content" ObjectID="_1578733179" r:id="rId6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1080" w:dyaOrig="320">
          <v:shape id="_x0000_i1398" type="#_x0000_t75" style="width:53.85pt;height:15.65pt" o:ole="">
            <v:imagedata r:id="rId63" o:title=""/>
          </v:shape>
          <o:OLEObject Type="Embed" ProgID="Equation.DSMT4" ShapeID="_x0000_i1398" DrawAspect="Content" ObjectID="_1578733180" r:id="rId6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A6756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9A6756">
        <w:rPr>
          <w:rFonts w:ascii="TH SarabunPSK" w:hAnsi="TH SarabunPSK" w:cs="TH SarabunPSK"/>
          <w:sz w:val="32"/>
          <w:szCs w:val="32"/>
          <w:u w:val="double"/>
        </w:rPr>
        <w:t>7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359" w:dyaOrig="320">
          <v:shape id="_x0000_i1399" type="#_x0000_t75" style="width:67.6pt;height:15.65pt" o:ole="">
            <v:imagedata r:id="rId65" o:title=""/>
          </v:shape>
          <o:OLEObject Type="Embed" ProgID="Equation.DSMT4" ShapeID="_x0000_i1399" DrawAspect="Content" ObjectID="_1578733181" r:id="rId6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2120" w:dyaOrig="320">
          <v:shape id="_x0000_i1400" type="#_x0000_t75" style="width:105.8pt;height:15.65pt" o:ole="">
            <v:imagedata r:id="rId67" o:title=""/>
          </v:shape>
          <o:OLEObject Type="Embed" ProgID="Equation.DSMT4" ShapeID="_x0000_i1400" DrawAspect="Content" ObjectID="_1578733182" r:id="rId68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1240" w:dyaOrig="320">
          <v:shape id="_x0000_i1401" type="#_x0000_t75" style="width:61.35pt;height:15.65pt" o:ole="">
            <v:imagedata r:id="rId69" o:title=""/>
          </v:shape>
          <o:OLEObject Type="Embed" ProgID="Equation.DSMT4" ShapeID="_x0000_i1401" DrawAspect="Content" ObjectID="_1578733183" r:id="rId70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9A6756">
        <w:rPr>
          <w:rFonts w:ascii="TH SarabunPSK" w:hAnsi="TH SarabunPSK" w:cs="TH SarabunPSK"/>
          <w:sz w:val="32"/>
          <w:szCs w:val="32"/>
          <w:u w:val="double"/>
          <w:cs/>
        </w:rPr>
        <w:t xml:space="preserve">ตัวอย่าง </w:t>
      </w:r>
      <w:r w:rsidRPr="009A6756">
        <w:rPr>
          <w:rFonts w:ascii="TH SarabunPSK" w:hAnsi="TH SarabunPSK" w:cs="TH SarabunPSK"/>
          <w:sz w:val="32"/>
          <w:szCs w:val="32"/>
          <w:u w:val="double"/>
        </w:rPr>
        <w:t>8</w:t>
      </w:r>
      <w:r w:rsidRPr="00F858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  <w:cs/>
        </w:rPr>
        <w:object w:dxaOrig="1600" w:dyaOrig="360">
          <v:shape id="_x0000_i1402" type="#_x0000_t75" style="width:79.5pt;height:18.8pt" o:ole="">
            <v:imagedata r:id="rId71" o:title=""/>
          </v:shape>
          <o:OLEObject Type="Embed" ProgID="Equation.DSMT4" ShapeID="_x0000_i1402" DrawAspect="Content" ObjectID="_1578733184" r:id="rId72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ab/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10"/>
          <w:sz w:val="32"/>
          <w:szCs w:val="32"/>
        </w:rPr>
        <w:object w:dxaOrig="2740" w:dyaOrig="360">
          <v:shape id="_x0000_i1403" type="#_x0000_t75" style="width:137.1pt;height:18.15pt" o:ole="">
            <v:imagedata r:id="rId73" o:title=""/>
          </v:shape>
          <o:OLEObject Type="Embed" ProgID="Equation.DSMT4" ShapeID="_x0000_i1403" DrawAspect="Content" ObjectID="_1578733185" r:id="rId74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F8587D" w:rsidRDefault="00C76399" w:rsidP="00C76399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sz w:val="32"/>
          <w:szCs w:val="32"/>
          <w:cs/>
        </w:rPr>
        <w:t>=</w:t>
      </w:r>
      <w:r w:rsidRPr="00F8587D">
        <w:rPr>
          <w:rFonts w:ascii="TH SarabunPSK" w:hAnsi="TH SarabunPSK" w:cs="TH SarabunPSK"/>
          <w:sz w:val="32"/>
          <w:szCs w:val="32"/>
        </w:rPr>
        <w:tab/>
      </w:r>
      <w:r w:rsidRPr="00F8587D">
        <w:rPr>
          <w:rFonts w:ascii="TH SarabunPSK" w:hAnsi="TH SarabunPSK" w:cs="TH SarabunPSK"/>
          <w:position w:val="-6"/>
          <w:sz w:val="32"/>
          <w:szCs w:val="32"/>
        </w:rPr>
        <w:object w:dxaOrig="1500" w:dyaOrig="320">
          <v:shape id="_x0000_i1404" type="#_x0000_t75" style="width:75.15pt;height:15.65pt" o:ole="">
            <v:imagedata r:id="rId75" o:title=""/>
          </v:shape>
          <o:OLEObject Type="Embed" ProgID="Equation.DSMT4" ShapeID="_x0000_i1404" DrawAspect="Content" ObjectID="_1578733186" r:id="rId76"/>
        </w:object>
      </w:r>
      <w:r w:rsidRPr="00F8587D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C76399" w:rsidRPr="00A63921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รวบยอด</w:t>
      </w:r>
    </w:p>
    <w:p w:rsidR="00C76399" w:rsidRDefault="00C76399" w:rsidP="00C76399">
      <w:pPr>
        <w:spacing w:after="0" w:line="240" w:lineRule="auto"/>
        <w:ind w:right="-58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8. ครูให้นักเรียนร่วมกันสรุปเรื่อง การคูณพหุนาม ดังนี้</w:t>
      </w:r>
    </w:p>
    <w:p w:rsidR="00C76399" w:rsidRPr="00F8587D" w:rsidRDefault="00C76399" w:rsidP="00C76399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>การหาผลคูณเอกนามกับเอกนาม ทำได้โดย นำสัมประสิทธิ์ในแต่ละเอกนามมาคูณกันและนำตัวแปรในแต่ละเอกนามมาคูณกันตามหลักการคูณเลขยกกำลัง</w:t>
      </w:r>
    </w:p>
    <w:p w:rsidR="00C76399" w:rsidRDefault="00C76399" w:rsidP="00C76399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8587D">
        <w:rPr>
          <w:rFonts w:ascii="TH SarabunPSK" w:hAnsi="TH SarabunPSK" w:cs="TH SarabunPSK"/>
          <w:sz w:val="32"/>
          <w:szCs w:val="32"/>
          <w:cs/>
        </w:rPr>
        <w:t>การหาผลคูณเอกนามกับพหุนาม ทำได้โดยนำเอกนามไปคูณกับทุก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F8587D">
        <w:rPr>
          <w:rFonts w:ascii="TH SarabunPSK" w:hAnsi="TH SarabunPSK" w:cs="TH SarabunPSK"/>
          <w:sz w:val="32"/>
          <w:szCs w:val="32"/>
          <w:cs/>
        </w:rPr>
        <w:t>ๆ พจน์ข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</w:t>
      </w:r>
      <w:r w:rsidRPr="00F8587D">
        <w:rPr>
          <w:rFonts w:ascii="TH SarabunPSK" w:hAnsi="TH SarabunPSK" w:cs="TH SarabunPSK"/>
          <w:sz w:val="32"/>
          <w:szCs w:val="32"/>
          <w:cs/>
        </w:rPr>
        <w:t>พหุนาม แล้วนำผลคูณเหล่านั้นมารวมกัน</w:t>
      </w:r>
    </w:p>
    <w:p w:rsidR="00C76399" w:rsidRPr="00A63921" w:rsidRDefault="00C76399" w:rsidP="00C7639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>9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ครูให้นักเรียนทำ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5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ข้อที่ 1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>และ 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</w:t>
      </w:r>
      <w:r>
        <w:rPr>
          <w:rFonts w:ascii="TH SarabunPSK" w:hAnsi="TH SarabunPSK" w:cs="TH SarabunPSK"/>
          <w:sz w:val="32"/>
          <w:szCs w:val="32"/>
          <w:cs/>
        </w:rPr>
        <w:t>หน้า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 xml:space="preserve"> 63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>เล่มที่ 2  เพื่อตรวจสอบความรู้ความเข้าใจ</w:t>
      </w:r>
    </w:p>
    <w:p w:rsidR="00C76399" w:rsidRPr="00A63921" w:rsidRDefault="00C76399" w:rsidP="00C76399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หลักฐานการเรียนรู้</w:t>
      </w:r>
    </w:p>
    <w:p w:rsidR="00C76399" w:rsidRDefault="00C76399" w:rsidP="00C76399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-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แบบฝึกหัด </w:t>
      </w:r>
      <w:r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>5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ข้อที่ 1</w:t>
      </w:r>
      <w:r>
        <w:rPr>
          <w:rFonts w:ascii="TH SarabunPSK" w:hAnsi="TH SarabunPSK" w:cs="TH SarabunPSK"/>
          <w:sz w:val="32"/>
          <w:szCs w:val="32"/>
          <w:cs/>
          <w:lang w:val="en-GB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  <w:lang w:val="en-GB"/>
        </w:rPr>
        <w:t>และ 2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ใน</w:t>
      </w:r>
      <w:r>
        <w:rPr>
          <w:rFonts w:ascii="TH SarabunPSK" w:hAnsi="TH SarabunPSK" w:cs="TH SarabunPSK"/>
          <w:sz w:val="32"/>
          <w:szCs w:val="32"/>
          <w:cs/>
        </w:rPr>
        <w:t>หน้า</w:t>
      </w:r>
      <w:r>
        <w:rPr>
          <w:rFonts w:ascii="TH SarabunPSK" w:hAnsi="TH SarabunPSK" w:cs="TH SarabunPSK" w:hint="cs"/>
          <w:sz w:val="32"/>
          <w:szCs w:val="32"/>
          <w:cs/>
        </w:rPr>
        <w:t>ที่</w:t>
      </w:r>
      <w:r>
        <w:rPr>
          <w:rFonts w:ascii="TH SarabunPSK" w:hAnsi="TH SarabunPSK" w:cs="TH SarabunPSK"/>
          <w:sz w:val="32"/>
          <w:szCs w:val="32"/>
          <w:cs/>
        </w:rPr>
        <w:t xml:space="preserve"> 63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ในหนังสือเรียนคณิตศาสตร์เพิ่มเติม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        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เล่มที่ 2  </w:t>
      </w:r>
    </w:p>
    <w:p w:rsidR="00C76399" w:rsidRPr="00A63921" w:rsidRDefault="00C76399" w:rsidP="00C76399">
      <w:pPr>
        <w:spacing w:before="240"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สื่อ/แหล่งการเรียนรู้</w:t>
      </w:r>
    </w:p>
    <w:p w:rsidR="00C76399" w:rsidRDefault="00C76399" w:rsidP="00C76399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.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หนังสือเรียนวิชาคณิตศาสตร์เพิ่มเติม กลุ่มสาระการเรียนรู้คณิตศาสตร์ ช่วงชั้นที่ 3            ชั้นมัธยมศึกษาปีที่ </w:t>
      </w:r>
      <w:r w:rsidRPr="00A63921">
        <w:rPr>
          <w:rFonts w:ascii="TH SarabunPSK" w:hAnsi="TH SarabunPSK" w:cs="TH SarabunPSK"/>
          <w:sz w:val="32"/>
          <w:szCs w:val="32"/>
        </w:rPr>
        <w:t>1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เล่ม </w:t>
      </w:r>
      <w:r>
        <w:rPr>
          <w:rFonts w:ascii="TH SarabunPSK" w:hAnsi="TH SarabunPSK" w:cs="TH SarabunPSK"/>
          <w:sz w:val="32"/>
          <w:szCs w:val="32"/>
        </w:rPr>
        <w:t>2</w:t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C76399" w:rsidRPr="00A63921" w:rsidRDefault="00C76399" w:rsidP="00C76399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C76399" w:rsidRPr="00A63921" w:rsidRDefault="00C76399" w:rsidP="00C76399">
      <w:pPr>
        <w:spacing w:before="240" w:after="0" w:line="240" w:lineRule="auto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lastRenderedPageBreak/>
        <w:t>กา</w:t>
      </w:r>
      <w:r w:rsidRPr="00A63921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รวัดและการประเมิน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2972"/>
        <w:gridCol w:w="1843"/>
        <w:gridCol w:w="1843"/>
        <w:gridCol w:w="1842"/>
      </w:tblGrid>
      <w:tr w:rsidR="00C76399" w:rsidRPr="00A63921" w:rsidTr="00C56D29">
        <w:tc>
          <w:tcPr>
            <w:tcW w:w="2972" w:type="dxa"/>
          </w:tcPr>
          <w:p w:rsidR="00C76399" w:rsidRPr="00A63921" w:rsidRDefault="00C76399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843" w:type="dxa"/>
          </w:tcPr>
          <w:p w:rsidR="00C76399" w:rsidRPr="00A63921" w:rsidRDefault="00C76399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1843" w:type="dxa"/>
          </w:tcPr>
          <w:p w:rsidR="00C76399" w:rsidRPr="00A63921" w:rsidRDefault="00C76399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1842" w:type="dxa"/>
          </w:tcPr>
          <w:p w:rsidR="00C76399" w:rsidRPr="00A63921" w:rsidRDefault="00C76399" w:rsidP="00C56D29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C76399" w:rsidRPr="00A63921" w:rsidTr="00C56D29">
        <w:tc>
          <w:tcPr>
            <w:tcW w:w="2972" w:type="dxa"/>
          </w:tcPr>
          <w:p w:rsidR="00C76399" w:rsidRPr="00A63921" w:rsidRDefault="00C76399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วามรู้</w:t>
            </w:r>
          </w:p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คูณพหุนาม</w:t>
            </w:r>
          </w:p>
        </w:tc>
        <w:tc>
          <w:tcPr>
            <w:tcW w:w="1843" w:type="dxa"/>
          </w:tcPr>
          <w:p w:rsidR="00C76399" w:rsidRPr="00B01AC4" w:rsidRDefault="00C76399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GB"/>
              </w:rPr>
              <w:t>และ 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3</w:t>
            </w:r>
          </w:p>
        </w:tc>
        <w:tc>
          <w:tcPr>
            <w:tcW w:w="1843" w:type="dxa"/>
          </w:tcPr>
          <w:p w:rsidR="00C76399" w:rsidRPr="00B01AC4" w:rsidRDefault="00C76399" w:rsidP="00C56D29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GB"/>
              </w:rPr>
              <w:t>และ 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3</w:t>
            </w:r>
          </w:p>
        </w:tc>
        <w:tc>
          <w:tcPr>
            <w:tcW w:w="1842" w:type="dxa"/>
          </w:tcPr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C76399" w:rsidRPr="00A63921" w:rsidTr="00C56D29">
        <w:tc>
          <w:tcPr>
            <w:tcW w:w="2972" w:type="dxa"/>
          </w:tcPr>
          <w:p w:rsidR="00C76399" w:rsidRPr="00A63921" w:rsidRDefault="00C76399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ทักษะ/กระบวนการ</w:t>
            </w:r>
          </w:p>
          <w:p w:rsidR="00C76399" w:rsidRDefault="00C76399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</w:t>
            </w:r>
          </w:p>
          <w:p w:rsidR="00C76399" w:rsidRPr="00A63921" w:rsidRDefault="00C76399" w:rsidP="00C56D29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 การให้เหตุผล</w:t>
            </w:r>
          </w:p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สื่อสาร การสื่อความหมาย</w:t>
            </w:r>
          </w:p>
        </w:tc>
        <w:tc>
          <w:tcPr>
            <w:tcW w:w="1843" w:type="dxa"/>
          </w:tcPr>
          <w:p w:rsidR="00C76399" w:rsidRPr="00A63921" w:rsidRDefault="00C76399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GB"/>
              </w:rPr>
              <w:t>และ 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3</w:t>
            </w:r>
          </w:p>
        </w:tc>
        <w:tc>
          <w:tcPr>
            <w:tcW w:w="1843" w:type="dxa"/>
          </w:tcPr>
          <w:p w:rsidR="00C76399" w:rsidRPr="00A63921" w:rsidRDefault="00C76399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GB"/>
              </w:rPr>
              <w:t>และ 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3</w:t>
            </w:r>
          </w:p>
        </w:tc>
        <w:tc>
          <w:tcPr>
            <w:tcW w:w="1842" w:type="dxa"/>
          </w:tcPr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C76399" w:rsidRPr="00A63921" w:rsidTr="00C56D29">
        <w:tc>
          <w:tcPr>
            <w:tcW w:w="2972" w:type="dxa"/>
          </w:tcPr>
          <w:p w:rsidR="00C76399" w:rsidRPr="00A63921" w:rsidRDefault="00C76399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ุณลักษณะอันพึงประสงค์</w:t>
            </w:r>
          </w:p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มีวินัย </w:t>
            </w:r>
          </w:p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ใฝ่เรียนรู้</w:t>
            </w:r>
          </w:p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มุ่งมั่นในการทำงาน</w:t>
            </w:r>
          </w:p>
        </w:tc>
        <w:tc>
          <w:tcPr>
            <w:tcW w:w="1843" w:type="dxa"/>
          </w:tcPr>
          <w:p w:rsidR="00C76399" w:rsidRPr="00A63921" w:rsidRDefault="00C76399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C76399" w:rsidRPr="00A63921" w:rsidRDefault="00C76399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ทำงาน</w:t>
            </w:r>
          </w:p>
        </w:tc>
        <w:tc>
          <w:tcPr>
            <w:tcW w:w="1843" w:type="dxa"/>
          </w:tcPr>
          <w:p w:rsidR="00C76399" w:rsidRPr="00A63921" w:rsidRDefault="00C76399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C76399" w:rsidRPr="00A63921" w:rsidRDefault="00C76399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การมีส่วนร่วมในกิจกรรมการเรียน</w:t>
            </w:r>
          </w:p>
        </w:tc>
        <w:tc>
          <w:tcPr>
            <w:tcW w:w="1842" w:type="dxa"/>
          </w:tcPr>
          <w:p w:rsidR="00C76399" w:rsidRPr="00A63921" w:rsidRDefault="00C76399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ข้าเรียนตรงเวลา</w:t>
            </w:r>
          </w:p>
          <w:p w:rsidR="00C76399" w:rsidRDefault="00C76399" w:rsidP="00C56D2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เมื่อครูถามคำถาม นักเรียนมีความกระตือรือร้นใน</w:t>
            </w:r>
          </w:p>
          <w:p w:rsidR="00C76399" w:rsidRPr="00A63921" w:rsidRDefault="00C76399" w:rsidP="00C56D29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การตอบคำถาม</w:t>
            </w:r>
          </w:p>
        </w:tc>
      </w:tr>
      <w:tr w:rsidR="00C76399" w:rsidRPr="00A63921" w:rsidTr="00C56D29">
        <w:tc>
          <w:tcPr>
            <w:tcW w:w="2972" w:type="dxa"/>
          </w:tcPr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สมรรถนะ</w:t>
            </w:r>
          </w:p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สื่อสาร</w:t>
            </w:r>
          </w:p>
          <w:p w:rsidR="00C76399" w:rsidRDefault="00C76399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คิด</w:t>
            </w:r>
          </w:p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สามารถในการแก้ปัญหา</w:t>
            </w:r>
          </w:p>
        </w:tc>
        <w:tc>
          <w:tcPr>
            <w:tcW w:w="1843" w:type="dxa"/>
          </w:tcPr>
          <w:p w:rsidR="00C76399" w:rsidRPr="00A63921" w:rsidRDefault="00C76399" w:rsidP="00C56D29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GB"/>
              </w:rPr>
              <w:t>และ 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3</w:t>
            </w:r>
          </w:p>
        </w:tc>
        <w:tc>
          <w:tcPr>
            <w:tcW w:w="1843" w:type="dxa"/>
          </w:tcPr>
          <w:p w:rsidR="00C76399" w:rsidRPr="00A63921" w:rsidRDefault="00C76399" w:rsidP="00C56D29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บบฝึกหัด </w:t>
            </w: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ที่ 1</w:t>
            </w:r>
            <w:r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GB"/>
              </w:rPr>
              <w:t>และ 2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ใน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้า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</w:t>
            </w: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63</w:t>
            </w:r>
          </w:p>
        </w:tc>
        <w:tc>
          <w:tcPr>
            <w:tcW w:w="1842" w:type="dxa"/>
          </w:tcPr>
          <w:p w:rsidR="00C76399" w:rsidRPr="00A63921" w:rsidRDefault="00C76399" w:rsidP="00C56D29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63921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</w:tbl>
    <w:p w:rsidR="00C76399" w:rsidRPr="00A63921" w:rsidRDefault="00C76399" w:rsidP="00C7639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2114E4" w:rsidRPr="00A63921" w:rsidRDefault="00C76399" w:rsidP="00C76399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</w:rPr>
        <w:tab/>
      </w:r>
    </w:p>
    <w:p w:rsidR="002114E4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  <w:cs/>
        </w:rPr>
        <w:t>ลงชื่อ.............................................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2114E4"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เกตุม     สระบุรินทร์)</w:t>
      </w:r>
    </w:p>
    <w:p w:rsidR="0036243A" w:rsidRDefault="0036243A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C76399" w:rsidRDefault="00C76399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C76399" w:rsidRDefault="00C76399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 w:hint="cs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6"/>
          <w:szCs w:val="36"/>
        </w:rPr>
      </w:pPr>
    </w:p>
    <w:p w:rsidR="005D10D0" w:rsidRDefault="005D10D0" w:rsidP="007D3129">
      <w:pPr>
        <w:tabs>
          <w:tab w:val="left" w:pos="1785"/>
        </w:tabs>
        <w:spacing w:after="0" w:line="240" w:lineRule="auto"/>
        <w:rPr>
          <w:rFonts w:ascii="TH SarabunPSK" w:hAnsi="TH SarabunPSK" w:cs="TH SarabunPSK" w:hint="cs"/>
          <w:b/>
          <w:bCs/>
          <w:sz w:val="36"/>
          <w:szCs w:val="36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บันทึกหลังการสอน</w:t>
      </w:r>
    </w:p>
    <w:p w:rsidR="003C2A6A" w:rsidRPr="00A63921" w:rsidRDefault="003C2A6A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 xml:space="preserve">แผนการจัดการเรียนรู้ที่ </w:t>
      </w:r>
      <w:r w:rsidR="00C76399">
        <w:rPr>
          <w:rFonts w:ascii="TH SarabunPSK" w:hAnsi="TH SarabunPSK" w:cs="TH SarabunPSK"/>
          <w:b/>
          <w:bCs/>
          <w:sz w:val="36"/>
          <w:szCs w:val="36"/>
        </w:rPr>
        <w:t>4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สอน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ปัญหาและอุปสรรค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A92A1A" w:rsidP="00E7322E">
      <w:pPr>
        <w:tabs>
          <w:tab w:val="left" w:pos="1785"/>
        </w:tabs>
        <w:spacing w:after="0" w:line="240" w:lineRule="auto"/>
        <w:ind w:right="-175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ลงชื่อ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(อาจารย์เกตุม     สระบุรินทร์)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    อาจารย์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ลงชื่อ</w:t>
      </w:r>
      <w:r w:rsidR="007E2A74"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(อาจารย์น้ำผึ้ง    ชูเลิศ)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หัวหน้ากลุ่มสาระการเรียนรู้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ความเห็นของรองผู้อำนวยการฝ่ายวิชาการ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                                                        ลงชื่อ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</w:t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 ดร.สุดารัตน์     ศรีมา)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รองผู้อำนวยการฝ่ายวิชาการ</w:t>
      </w:r>
    </w:p>
    <w:p w:rsidR="002079D2" w:rsidRPr="00A63921" w:rsidRDefault="002079D2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sectPr w:rsidR="0046039B" w:rsidRPr="00A63921" w:rsidSect="003C2A6A">
      <w:pgSz w:w="11906" w:h="16838" w:code="9"/>
      <w:pgMar w:top="1729" w:right="1274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309B" w:rsidRDefault="00A1309B" w:rsidP="0046039B">
      <w:pPr>
        <w:spacing w:after="0" w:line="240" w:lineRule="auto"/>
      </w:pPr>
      <w:r>
        <w:separator/>
      </w:r>
    </w:p>
  </w:endnote>
  <w:endnote w:type="continuationSeparator" w:id="0">
    <w:p w:rsidR="00A1309B" w:rsidRDefault="00A1309B" w:rsidP="004603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309B" w:rsidRDefault="00A1309B" w:rsidP="0046039B">
      <w:pPr>
        <w:spacing w:after="0" w:line="240" w:lineRule="auto"/>
      </w:pPr>
      <w:r>
        <w:separator/>
      </w:r>
    </w:p>
  </w:footnote>
  <w:footnote w:type="continuationSeparator" w:id="0">
    <w:p w:rsidR="00A1309B" w:rsidRDefault="00A1309B" w:rsidP="004603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4" type="#_x0000_t75" style="width:188.45pt;height:144.65pt" o:bullet="t">
        <v:imagedata r:id="rId1" o:title="artC8D2"/>
      </v:shape>
    </w:pict>
  </w:numPicBullet>
  <w:numPicBullet w:numPicBulletId="1">
    <w:pict>
      <v:shape id="_x0000_i1065" type="#_x0000_t75" style="width:150.25pt;height:130.25pt" o:bullet="t">
        <v:imagedata r:id="rId2" o:title="art4175"/>
      </v:shape>
    </w:pict>
  </w:numPicBullet>
  <w:abstractNum w:abstractNumId="0" w15:restartNumberingAfterBreak="0">
    <w:nsid w:val="0458650A"/>
    <w:multiLevelType w:val="hybridMultilevel"/>
    <w:tmpl w:val="E3D60DE0"/>
    <w:lvl w:ilvl="0" w:tplc="B3B499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148E80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BB873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60C5E5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B2F3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9B09C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DC2F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CEF96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CEEFBA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9D44DD0"/>
    <w:multiLevelType w:val="hybridMultilevel"/>
    <w:tmpl w:val="CF046906"/>
    <w:lvl w:ilvl="0" w:tplc="9EAE21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A611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4C41F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E8881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2C055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59A216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6B481C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E4E05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18252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BA2270"/>
    <w:multiLevelType w:val="hybridMultilevel"/>
    <w:tmpl w:val="893A098C"/>
    <w:lvl w:ilvl="0" w:tplc="57663F3E">
      <w:numFmt w:val="bullet"/>
      <w:lvlText w:val="-"/>
      <w:lvlJc w:val="left"/>
      <w:pPr>
        <w:ind w:left="216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2A746001"/>
    <w:multiLevelType w:val="hybridMultilevel"/>
    <w:tmpl w:val="802A6AA4"/>
    <w:lvl w:ilvl="0" w:tplc="7830670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A7AB00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8EC0FF0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804BA2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2FA795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3B2161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D9447F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A2AEB8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F3441F2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4C40968"/>
    <w:multiLevelType w:val="hybridMultilevel"/>
    <w:tmpl w:val="1A3A79AC"/>
    <w:lvl w:ilvl="0" w:tplc="75B054FE"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398327E4"/>
    <w:multiLevelType w:val="hybridMultilevel"/>
    <w:tmpl w:val="3C6A072C"/>
    <w:lvl w:ilvl="0" w:tplc="8042F4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7E5656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99CC1AC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E12F85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40EB18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5E4520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CD6605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E0A588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7FECF3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39AE0ECE"/>
    <w:multiLevelType w:val="hybridMultilevel"/>
    <w:tmpl w:val="F4342CB0"/>
    <w:lvl w:ilvl="0" w:tplc="9ACAD2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333713"/>
    <w:multiLevelType w:val="hybridMultilevel"/>
    <w:tmpl w:val="0658B07A"/>
    <w:lvl w:ilvl="0" w:tplc="B8FC4B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</w:lvl>
    <w:lvl w:ilvl="1" w:tplc="18D87688" w:tentative="1">
      <w:start w:val="1"/>
      <w:numFmt w:val="decimal"/>
      <w:lvlText w:val="%2)"/>
      <w:lvlJc w:val="left"/>
      <w:pPr>
        <w:tabs>
          <w:tab w:val="num" w:pos="2520"/>
        </w:tabs>
        <w:ind w:left="2520" w:hanging="360"/>
      </w:pPr>
    </w:lvl>
    <w:lvl w:ilvl="2" w:tplc="D958B1AC" w:tentative="1">
      <w:start w:val="1"/>
      <w:numFmt w:val="decimal"/>
      <w:lvlText w:val="%3)"/>
      <w:lvlJc w:val="left"/>
      <w:pPr>
        <w:tabs>
          <w:tab w:val="num" w:pos="3240"/>
        </w:tabs>
        <w:ind w:left="3240" w:hanging="360"/>
      </w:pPr>
    </w:lvl>
    <w:lvl w:ilvl="3" w:tplc="C2769D08" w:tentative="1">
      <w:start w:val="1"/>
      <w:numFmt w:val="decimal"/>
      <w:lvlText w:val="%4)"/>
      <w:lvlJc w:val="left"/>
      <w:pPr>
        <w:tabs>
          <w:tab w:val="num" w:pos="3960"/>
        </w:tabs>
        <w:ind w:left="3960" w:hanging="360"/>
      </w:pPr>
    </w:lvl>
    <w:lvl w:ilvl="4" w:tplc="DAE2AB9A" w:tentative="1">
      <w:start w:val="1"/>
      <w:numFmt w:val="decimal"/>
      <w:lvlText w:val="%5)"/>
      <w:lvlJc w:val="left"/>
      <w:pPr>
        <w:tabs>
          <w:tab w:val="num" w:pos="4680"/>
        </w:tabs>
        <w:ind w:left="4680" w:hanging="360"/>
      </w:pPr>
    </w:lvl>
    <w:lvl w:ilvl="5" w:tplc="BB2E65AE" w:tentative="1">
      <w:start w:val="1"/>
      <w:numFmt w:val="decimal"/>
      <w:lvlText w:val="%6)"/>
      <w:lvlJc w:val="left"/>
      <w:pPr>
        <w:tabs>
          <w:tab w:val="num" w:pos="5400"/>
        </w:tabs>
        <w:ind w:left="5400" w:hanging="360"/>
      </w:pPr>
    </w:lvl>
    <w:lvl w:ilvl="6" w:tplc="531AA352" w:tentative="1">
      <w:start w:val="1"/>
      <w:numFmt w:val="decimal"/>
      <w:lvlText w:val="%7)"/>
      <w:lvlJc w:val="left"/>
      <w:pPr>
        <w:tabs>
          <w:tab w:val="num" w:pos="6120"/>
        </w:tabs>
        <w:ind w:left="6120" w:hanging="360"/>
      </w:pPr>
    </w:lvl>
    <w:lvl w:ilvl="7" w:tplc="16B6C16E" w:tentative="1">
      <w:start w:val="1"/>
      <w:numFmt w:val="decimal"/>
      <w:lvlText w:val="%8)"/>
      <w:lvlJc w:val="left"/>
      <w:pPr>
        <w:tabs>
          <w:tab w:val="num" w:pos="6840"/>
        </w:tabs>
        <w:ind w:left="6840" w:hanging="360"/>
      </w:pPr>
    </w:lvl>
    <w:lvl w:ilvl="8" w:tplc="2976DDAE" w:tentative="1">
      <w:start w:val="1"/>
      <w:numFmt w:val="decimal"/>
      <w:lvlText w:val="%9)"/>
      <w:lvlJc w:val="left"/>
      <w:pPr>
        <w:tabs>
          <w:tab w:val="num" w:pos="7560"/>
        </w:tabs>
        <w:ind w:left="7560" w:hanging="360"/>
      </w:pPr>
    </w:lvl>
  </w:abstractNum>
  <w:abstractNum w:abstractNumId="8" w15:restartNumberingAfterBreak="0">
    <w:nsid w:val="41216225"/>
    <w:multiLevelType w:val="hybridMultilevel"/>
    <w:tmpl w:val="63B82084"/>
    <w:lvl w:ilvl="0" w:tplc="9B0CAF7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443A39"/>
    <w:multiLevelType w:val="hybridMultilevel"/>
    <w:tmpl w:val="974CA630"/>
    <w:lvl w:ilvl="0" w:tplc="273461E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302020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2D619F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77AE97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3481B9A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308CC50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59A6094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86F47A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F7C314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4FCF0C32"/>
    <w:multiLevelType w:val="hybridMultilevel"/>
    <w:tmpl w:val="22C41868"/>
    <w:lvl w:ilvl="0" w:tplc="C9C4ED1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3E7398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EEA426A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E900C5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F03FF8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5BABE3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572C69E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79A3AE4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D8E18A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644B68A6"/>
    <w:multiLevelType w:val="hybridMultilevel"/>
    <w:tmpl w:val="CDE0977E"/>
    <w:lvl w:ilvl="0" w:tplc="3AEA747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376A98C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BD4AA7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82ABB5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BAD21E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080F252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624AEC2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B849EF2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AD2045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6954779F"/>
    <w:multiLevelType w:val="hybridMultilevel"/>
    <w:tmpl w:val="BF140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3F536C"/>
    <w:multiLevelType w:val="hybridMultilevel"/>
    <w:tmpl w:val="B5B0AE98"/>
    <w:lvl w:ilvl="0" w:tplc="881C0C2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826626"/>
    <w:multiLevelType w:val="hybridMultilevel"/>
    <w:tmpl w:val="F7CAC6F0"/>
    <w:lvl w:ilvl="0" w:tplc="864C7B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07068FC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6BE6774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094781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163F7C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77620B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0C8CDD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94CE01A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436FD4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4"/>
  </w:num>
  <w:num w:numId="3">
    <w:abstractNumId w:val="2"/>
  </w:num>
  <w:num w:numId="4">
    <w:abstractNumId w:val="13"/>
  </w:num>
  <w:num w:numId="5">
    <w:abstractNumId w:val="12"/>
  </w:num>
  <w:num w:numId="6">
    <w:abstractNumId w:val="6"/>
  </w:num>
  <w:num w:numId="7">
    <w:abstractNumId w:val="7"/>
  </w:num>
  <w:num w:numId="8">
    <w:abstractNumId w:val="0"/>
  </w:num>
  <w:num w:numId="9">
    <w:abstractNumId w:val="1"/>
  </w:num>
  <w:num w:numId="10">
    <w:abstractNumId w:val="3"/>
  </w:num>
  <w:num w:numId="11">
    <w:abstractNumId w:val="5"/>
  </w:num>
  <w:num w:numId="12">
    <w:abstractNumId w:val="9"/>
  </w:num>
  <w:num w:numId="13">
    <w:abstractNumId w:val="11"/>
  </w:num>
  <w:num w:numId="14">
    <w:abstractNumId w:val="1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086"/>
    <w:rsid w:val="000056FB"/>
    <w:rsid w:val="00006E13"/>
    <w:rsid w:val="0001584C"/>
    <w:rsid w:val="00036A5D"/>
    <w:rsid w:val="000378EC"/>
    <w:rsid w:val="0004220D"/>
    <w:rsid w:val="000802EF"/>
    <w:rsid w:val="00082054"/>
    <w:rsid w:val="00083864"/>
    <w:rsid w:val="000913A4"/>
    <w:rsid w:val="00097625"/>
    <w:rsid w:val="000A5E00"/>
    <w:rsid w:val="000D1C0E"/>
    <w:rsid w:val="000D2B33"/>
    <w:rsid w:val="000D7BCE"/>
    <w:rsid w:val="000E662A"/>
    <w:rsid w:val="000F10B8"/>
    <w:rsid w:val="000F7CC3"/>
    <w:rsid w:val="00107FAE"/>
    <w:rsid w:val="00113C8E"/>
    <w:rsid w:val="00150BA1"/>
    <w:rsid w:val="0016589D"/>
    <w:rsid w:val="0017300D"/>
    <w:rsid w:val="001A5A43"/>
    <w:rsid w:val="001A711B"/>
    <w:rsid w:val="001B4F90"/>
    <w:rsid w:val="001D3E18"/>
    <w:rsid w:val="001D3FF4"/>
    <w:rsid w:val="001E1B1C"/>
    <w:rsid w:val="001E6C8D"/>
    <w:rsid w:val="001E7194"/>
    <w:rsid w:val="001E790A"/>
    <w:rsid w:val="002079D2"/>
    <w:rsid w:val="002114E4"/>
    <w:rsid w:val="00216DB5"/>
    <w:rsid w:val="002502F2"/>
    <w:rsid w:val="00261FE7"/>
    <w:rsid w:val="00267E87"/>
    <w:rsid w:val="0027430A"/>
    <w:rsid w:val="00277E95"/>
    <w:rsid w:val="0028584F"/>
    <w:rsid w:val="00290A70"/>
    <w:rsid w:val="00294B8B"/>
    <w:rsid w:val="002A7758"/>
    <w:rsid w:val="002B4074"/>
    <w:rsid w:val="002B59FC"/>
    <w:rsid w:val="002E17D2"/>
    <w:rsid w:val="002E77B7"/>
    <w:rsid w:val="002E7B43"/>
    <w:rsid w:val="002F0C14"/>
    <w:rsid w:val="002F3C13"/>
    <w:rsid w:val="00314A21"/>
    <w:rsid w:val="003168E6"/>
    <w:rsid w:val="00316994"/>
    <w:rsid w:val="0032225F"/>
    <w:rsid w:val="00343C7C"/>
    <w:rsid w:val="00345A91"/>
    <w:rsid w:val="00353177"/>
    <w:rsid w:val="003563A2"/>
    <w:rsid w:val="0036038C"/>
    <w:rsid w:val="00360F0F"/>
    <w:rsid w:val="00362048"/>
    <w:rsid w:val="0036243A"/>
    <w:rsid w:val="00363153"/>
    <w:rsid w:val="00376851"/>
    <w:rsid w:val="00384592"/>
    <w:rsid w:val="0038488D"/>
    <w:rsid w:val="003869BF"/>
    <w:rsid w:val="003A3A3C"/>
    <w:rsid w:val="003A3F5E"/>
    <w:rsid w:val="003C2A6A"/>
    <w:rsid w:val="003E70CA"/>
    <w:rsid w:val="003F295E"/>
    <w:rsid w:val="00410474"/>
    <w:rsid w:val="00416BB0"/>
    <w:rsid w:val="00423A79"/>
    <w:rsid w:val="00424ED5"/>
    <w:rsid w:val="00447F23"/>
    <w:rsid w:val="00451DA7"/>
    <w:rsid w:val="004554BB"/>
    <w:rsid w:val="0046039B"/>
    <w:rsid w:val="00471C66"/>
    <w:rsid w:val="00476B45"/>
    <w:rsid w:val="004900F2"/>
    <w:rsid w:val="004936D1"/>
    <w:rsid w:val="004A0973"/>
    <w:rsid w:val="004A0CBB"/>
    <w:rsid w:val="004B23B7"/>
    <w:rsid w:val="004D5F65"/>
    <w:rsid w:val="004E0AF8"/>
    <w:rsid w:val="004F77D5"/>
    <w:rsid w:val="00523B35"/>
    <w:rsid w:val="00526D1D"/>
    <w:rsid w:val="00557F81"/>
    <w:rsid w:val="005621BF"/>
    <w:rsid w:val="0056532F"/>
    <w:rsid w:val="00566D77"/>
    <w:rsid w:val="005817E8"/>
    <w:rsid w:val="005820C1"/>
    <w:rsid w:val="00584AD1"/>
    <w:rsid w:val="00587C95"/>
    <w:rsid w:val="00592973"/>
    <w:rsid w:val="005B009E"/>
    <w:rsid w:val="005B1E0A"/>
    <w:rsid w:val="005B4029"/>
    <w:rsid w:val="005B4296"/>
    <w:rsid w:val="005D10D0"/>
    <w:rsid w:val="005D148D"/>
    <w:rsid w:val="005D603D"/>
    <w:rsid w:val="005E6745"/>
    <w:rsid w:val="005E6A4B"/>
    <w:rsid w:val="005F1110"/>
    <w:rsid w:val="005F12D9"/>
    <w:rsid w:val="005F1475"/>
    <w:rsid w:val="00604A4F"/>
    <w:rsid w:val="00613F58"/>
    <w:rsid w:val="00616103"/>
    <w:rsid w:val="00622AE8"/>
    <w:rsid w:val="006276CA"/>
    <w:rsid w:val="00635B83"/>
    <w:rsid w:val="00636362"/>
    <w:rsid w:val="006363D4"/>
    <w:rsid w:val="00641FB2"/>
    <w:rsid w:val="0066504D"/>
    <w:rsid w:val="006666DB"/>
    <w:rsid w:val="00670C1B"/>
    <w:rsid w:val="00694C1B"/>
    <w:rsid w:val="00695C75"/>
    <w:rsid w:val="006A0011"/>
    <w:rsid w:val="006A6B23"/>
    <w:rsid w:val="006A6E41"/>
    <w:rsid w:val="006B530C"/>
    <w:rsid w:val="006C6281"/>
    <w:rsid w:val="006D3563"/>
    <w:rsid w:val="006E1C58"/>
    <w:rsid w:val="006F0BF3"/>
    <w:rsid w:val="006F1AFC"/>
    <w:rsid w:val="006F55DC"/>
    <w:rsid w:val="006F6708"/>
    <w:rsid w:val="0070313C"/>
    <w:rsid w:val="00726BF4"/>
    <w:rsid w:val="00730F2F"/>
    <w:rsid w:val="00760E46"/>
    <w:rsid w:val="007767E1"/>
    <w:rsid w:val="007832C1"/>
    <w:rsid w:val="007864AB"/>
    <w:rsid w:val="00793C87"/>
    <w:rsid w:val="007A7370"/>
    <w:rsid w:val="007C292C"/>
    <w:rsid w:val="007C77FD"/>
    <w:rsid w:val="007D1193"/>
    <w:rsid w:val="007D3129"/>
    <w:rsid w:val="007E2A74"/>
    <w:rsid w:val="007E2AA6"/>
    <w:rsid w:val="007F560C"/>
    <w:rsid w:val="00840D2F"/>
    <w:rsid w:val="0084256B"/>
    <w:rsid w:val="008466D3"/>
    <w:rsid w:val="00864085"/>
    <w:rsid w:val="0088393B"/>
    <w:rsid w:val="00887166"/>
    <w:rsid w:val="008971B1"/>
    <w:rsid w:val="00897221"/>
    <w:rsid w:val="008A56DD"/>
    <w:rsid w:val="008B33D7"/>
    <w:rsid w:val="008B4156"/>
    <w:rsid w:val="008C0C00"/>
    <w:rsid w:val="008C3820"/>
    <w:rsid w:val="008D6666"/>
    <w:rsid w:val="008E71A9"/>
    <w:rsid w:val="0091200E"/>
    <w:rsid w:val="00912612"/>
    <w:rsid w:val="00926338"/>
    <w:rsid w:val="0093473E"/>
    <w:rsid w:val="00937E29"/>
    <w:rsid w:val="009523EF"/>
    <w:rsid w:val="00965C2A"/>
    <w:rsid w:val="0097567D"/>
    <w:rsid w:val="0097685D"/>
    <w:rsid w:val="00982A52"/>
    <w:rsid w:val="00995050"/>
    <w:rsid w:val="009A46F4"/>
    <w:rsid w:val="009A5510"/>
    <w:rsid w:val="009B5413"/>
    <w:rsid w:val="009C1FAA"/>
    <w:rsid w:val="009C3684"/>
    <w:rsid w:val="009D0A42"/>
    <w:rsid w:val="009D1B84"/>
    <w:rsid w:val="009D462F"/>
    <w:rsid w:val="009E19F7"/>
    <w:rsid w:val="009E2B10"/>
    <w:rsid w:val="009F3B19"/>
    <w:rsid w:val="00A00156"/>
    <w:rsid w:val="00A07E25"/>
    <w:rsid w:val="00A1309B"/>
    <w:rsid w:val="00A16122"/>
    <w:rsid w:val="00A26D1D"/>
    <w:rsid w:val="00A34355"/>
    <w:rsid w:val="00A56E5C"/>
    <w:rsid w:val="00A63921"/>
    <w:rsid w:val="00A813E2"/>
    <w:rsid w:val="00A828E7"/>
    <w:rsid w:val="00A86705"/>
    <w:rsid w:val="00A90B07"/>
    <w:rsid w:val="00A92A1A"/>
    <w:rsid w:val="00A9520A"/>
    <w:rsid w:val="00AA40EB"/>
    <w:rsid w:val="00AA7311"/>
    <w:rsid w:val="00AC5E63"/>
    <w:rsid w:val="00AC6C0B"/>
    <w:rsid w:val="00AD7086"/>
    <w:rsid w:val="00AE2013"/>
    <w:rsid w:val="00AE2B6D"/>
    <w:rsid w:val="00AE464F"/>
    <w:rsid w:val="00AF4343"/>
    <w:rsid w:val="00AF6CF1"/>
    <w:rsid w:val="00B0048F"/>
    <w:rsid w:val="00B42979"/>
    <w:rsid w:val="00B4580F"/>
    <w:rsid w:val="00B464F9"/>
    <w:rsid w:val="00B47BB1"/>
    <w:rsid w:val="00B505C0"/>
    <w:rsid w:val="00B557C7"/>
    <w:rsid w:val="00B620E8"/>
    <w:rsid w:val="00B638C8"/>
    <w:rsid w:val="00B65253"/>
    <w:rsid w:val="00B71DEB"/>
    <w:rsid w:val="00BA4C6E"/>
    <w:rsid w:val="00BB1AD0"/>
    <w:rsid w:val="00BB768D"/>
    <w:rsid w:val="00BC3708"/>
    <w:rsid w:val="00BC5EFE"/>
    <w:rsid w:val="00BE09BE"/>
    <w:rsid w:val="00BE7FA9"/>
    <w:rsid w:val="00BE7FF5"/>
    <w:rsid w:val="00C32F45"/>
    <w:rsid w:val="00C40704"/>
    <w:rsid w:val="00C440CA"/>
    <w:rsid w:val="00C46288"/>
    <w:rsid w:val="00C60AEA"/>
    <w:rsid w:val="00C7232F"/>
    <w:rsid w:val="00C76399"/>
    <w:rsid w:val="00C841E4"/>
    <w:rsid w:val="00CB755D"/>
    <w:rsid w:val="00CC507E"/>
    <w:rsid w:val="00CC65D7"/>
    <w:rsid w:val="00CD290A"/>
    <w:rsid w:val="00CD5304"/>
    <w:rsid w:val="00CE3F15"/>
    <w:rsid w:val="00CE5E33"/>
    <w:rsid w:val="00D06986"/>
    <w:rsid w:val="00D168CD"/>
    <w:rsid w:val="00D30F1F"/>
    <w:rsid w:val="00D6091A"/>
    <w:rsid w:val="00D64549"/>
    <w:rsid w:val="00D85940"/>
    <w:rsid w:val="00D90483"/>
    <w:rsid w:val="00D918F5"/>
    <w:rsid w:val="00DA4043"/>
    <w:rsid w:val="00DE333A"/>
    <w:rsid w:val="00DE6999"/>
    <w:rsid w:val="00DF53D8"/>
    <w:rsid w:val="00E13184"/>
    <w:rsid w:val="00E23E42"/>
    <w:rsid w:val="00E315E3"/>
    <w:rsid w:val="00E32305"/>
    <w:rsid w:val="00E43B9C"/>
    <w:rsid w:val="00E62DB6"/>
    <w:rsid w:val="00E7322E"/>
    <w:rsid w:val="00E765D2"/>
    <w:rsid w:val="00E87555"/>
    <w:rsid w:val="00EA4B80"/>
    <w:rsid w:val="00EB1EC6"/>
    <w:rsid w:val="00ED21B1"/>
    <w:rsid w:val="00ED454A"/>
    <w:rsid w:val="00EE3077"/>
    <w:rsid w:val="00EE5BA6"/>
    <w:rsid w:val="00EF6797"/>
    <w:rsid w:val="00EF6FA4"/>
    <w:rsid w:val="00EF7F31"/>
    <w:rsid w:val="00F075DD"/>
    <w:rsid w:val="00F14210"/>
    <w:rsid w:val="00F22AA0"/>
    <w:rsid w:val="00F23E0E"/>
    <w:rsid w:val="00F25396"/>
    <w:rsid w:val="00F43711"/>
    <w:rsid w:val="00F56D99"/>
    <w:rsid w:val="00F6220C"/>
    <w:rsid w:val="00F67ED7"/>
    <w:rsid w:val="00F73249"/>
    <w:rsid w:val="00FA179D"/>
    <w:rsid w:val="00FB004D"/>
    <w:rsid w:val="00FD34E3"/>
    <w:rsid w:val="00FD70AC"/>
    <w:rsid w:val="00FD7B98"/>
    <w:rsid w:val="00FE5BF0"/>
    <w:rsid w:val="00FF08BC"/>
    <w:rsid w:val="00FF6CA3"/>
    <w:rsid w:val="00FF7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978078E"/>
  <w15:docId w15:val="{18121C71-27E0-49AC-AD89-BBB721F10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67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5E33"/>
    <w:pPr>
      <w:ind w:left="720"/>
      <w:contextualSpacing/>
    </w:pPr>
  </w:style>
  <w:style w:type="table" w:styleId="a4">
    <w:name w:val="Table Grid"/>
    <w:basedOn w:val="a1"/>
    <w:uiPriority w:val="5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a6">
    <w:name w:val="ข้อความบอลลูน อักขระ"/>
    <w:basedOn w:val="a0"/>
    <w:link w:val="a5"/>
    <w:uiPriority w:val="99"/>
    <w:semiHidden/>
    <w:rsid w:val="00E315E3"/>
    <w:rPr>
      <w:rFonts w:ascii="Leelawadee" w:hAnsi="Leelawadee" w:cs="Angsana New"/>
      <w:sz w:val="18"/>
      <w:szCs w:val="22"/>
    </w:rPr>
  </w:style>
  <w:style w:type="paragraph" w:styleId="a7">
    <w:name w:val="header"/>
    <w:basedOn w:val="a"/>
    <w:link w:val="a8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46039B"/>
  </w:style>
  <w:style w:type="paragraph" w:styleId="a9">
    <w:name w:val="footer"/>
    <w:basedOn w:val="a"/>
    <w:link w:val="aa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46039B"/>
  </w:style>
  <w:style w:type="paragraph" w:styleId="ab">
    <w:name w:val="Normal (Web)"/>
    <w:basedOn w:val="a"/>
    <w:uiPriority w:val="99"/>
    <w:semiHidden/>
    <w:unhideWhenUsed/>
    <w:rsid w:val="00A63921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2">
    <w:name w:val="Body Text 2"/>
    <w:basedOn w:val="a"/>
    <w:link w:val="20"/>
    <w:semiHidden/>
    <w:rsid w:val="00897221"/>
    <w:pPr>
      <w:tabs>
        <w:tab w:val="left" w:pos="308"/>
        <w:tab w:val="left" w:pos="742"/>
        <w:tab w:val="left" w:pos="1540"/>
      </w:tabs>
      <w:spacing w:after="0" w:line="240" w:lineRule="auto"/>
      <w:jc w:val="thaiDistribute"/>
    </w:pPr>
    <w:rPr>
      <w:rFonts w:ascii="Angsana New" w:eastAsia="Times New Roman" w:hAnsi="Angsana New" w:cs="Angsana New"/>
      <w:sz w:val="32"/>
      <w:szCs w:val="32"/>
    </w:rPr>
  </w:style>
  <w:style w:type="character" w:customStyle="1" w:styleId="20">
    <w:name w:val="เนื้อความ 2 อักขระ"/>
    <w:basedOn w:val="a0"/>
    <w:link w:val="2"/>
    <w:semiHidden/>
    <w:rsid w:val="00897221"/>
    <w:rPr>
      <w:rFonts w:ascii="Angsana New" w:eastAsia="Times New Roman" w:hAnsi="Angsana New" w:cs="Angsana New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8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7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20439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0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45733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15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60971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40080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3547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54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4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5698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98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97251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54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3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9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36776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79983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187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5446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210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4812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8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9747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57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0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301953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4721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5325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04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968280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46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2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61661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39936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5728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16" Type="http://schemas.openxmlformats.org/officeDocument/2006/relationships/image" Target="media/image7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C613BD-9FD5-4F9E-9A8A-9F441F5B6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170</Words>
  <Characters>6669</Characters>
  <Application>Microsoft Office Word</Application>
  <DocSecurity>0</DocSecurity>
  <Lines>55</Lines>
  <Paragraphs>15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ชิต</dc:creator>
  <cp:lastModifiedBy>Windows User</cp:lastModifiedBy>
  <cp:revision>4</cp:revision>
  <cp:lastPrinted>2017-10-11T16:09:00Z</cp:lastPrinted>
  <dcterms:created xsi:type="dcterms:W3CDTF">2018-01-29T05:04:00Z</dcterms:created>
  <dcterms:modified xsi:type="dcterms:W3CDTF">2018-01-29T05:05:00Z</dcterms:modified>
</cp:coreProperties>
</file>